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Y="207"/>
        <w:tblW w:w="97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1447"/>
        <w:gridCol w:w="6804"/>
        <w:gridCol w:w="851"/>
      </w:tblGrid>
      <w:tr w:rsidR="0010705D" w:rsidRPr="00BF5F02" w:rsidTr="0029409D">
        <w:trPr>
          <w:trHeight w:val="17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1.01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Аналіз контрольної роботи. Функція</w:t>
            </w:r>
            <w:r w:rsidRPr="00BF5F02">
              <w:rPr>
                <w:i/>
                <w:iCs/>
                <w:lang w:val="uk-UA"/>
              </w:rPr>
              <w:t xml:space="preserve"> y</w:t>
            </w:r>
            <w:r w:rsidRPr="00BF5F02">
              <w:rPr>
                <w:lang w:val="uk-UA"/>
              </w:rPr>
              <w:t xml:space="preserve"> = </w:t>
            </w:r>
            <w:r w:rsidRPr="00BF5F02">
              <w:rPr>
                <w:i/>
                <w:iCs/>
                <w:lang w:val="uk-UA"/>
              </w:rPr>
              <w:t>x</w:t>
            </w:r>
            <w:r w:rsidRPr="00BF5F02">
              <w:rPr>
                <w:vertAlign w:val="superscript"/>
                <w:lang w:val="uk-UA"/>
              </w:rPr>
              <w:t>2</w:t>
            </w:r>
            <w:r w:rsidRPr="00BF5F02">
              <w:rPr>
                <w:lang w:val="uk-UA"/>
              </w:rPr>
              <w:t>, її графік і властивості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b/>
                <w:i/>
                <w:lang w:val="uk-UA"/>
              </w:rPr>
            </w:pPr>
          </w:p>
        </w:tc>
      </w:tr>
      <w:tr w:rsidR="0010705D" w:rsidRPr="00BF5F02" w:rsidTr="0029409D">
        <w:trPr>
          <w:trHeight w:val="17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.01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Розв’язування задач і впра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b/>
                <w:i/>
                <w:lang w:val="uk-UA"/>
              </w:rPr>
            </w:pPr>
          </w:p>
        </w:tc>
      </w:tr>
      <w:tr w:rsidR="0010705D" w:rsidRPr="00BF5F02" w:rsidTr="0029409D">
        <w:trPr>
          <w:trHeight w:val="25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8.01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Арифметичний квадратний корінь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lang w:val="uk-UA"/>
              </w:rPr>
            </w:pPr>
            <w:r w:rsidRPr="00BF5F02">
              <w:rPr>
                <w:lang w:val="uk-UA"/>
              </w:rPr>
              <w:t xml:space="preserve"> </w:t>
            </w:r>
          </w:p>
        </w:tc>
      </w:tr>
      <w:tr w:rsidR="0010705D" w:rsidRPr="00BF5F02" w:rsidTr="0029409D">
        <w:trPr>
          <w:trHeight w:val="25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2.01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Розв’язування задач і впра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10705D" w:rsidRPr="00BF5F02" w:rsidTr="0029409D">
        <w:trPr>
          <w:trHeight w:val="25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5.01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lang w:val="uk-UA"/>
              </w:rPr>
              <w:t>Множина та її елементи. Підмножин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10705D" w:rsidRPr="00BF5F02" w:rsidTr="0029409D">
        <w:trPr>
          <w:trHeight w:hRule="exact" w:val="252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9.01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Числові множини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lang w:val="uk-UA"/>
              </w:rPr>
            </w:pPr>
            <w:r w:rsidRPr="00BF5F02">
              <w:rPr>
                <w:lang w:val="uk-UA"/>
              </w:rPr>
              <w:t xml:space="preserve"> </w:t>
            </w:r>
          </w:p>
        </w:tc>
      </w:tr>
      <w:tr w:rsidR="0010705D" w:rsidRPr="00BF5F02" w:rsidTr="0029409D">
        <w:trPr>
          <w:trHeight w:val="264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1.02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lang w:val="uk-UA"/>
              </w:rPr>
              <w:t>Властивості арифметичного квадратного кореня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10705D" w:rsidRPr="00BF5F02" w:rsidTr="0029409D">
        <w:trPr>
          <w:trHeight w:val="4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5.02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lang w:val="uk-UA"/>
              </w:rPr>
              <w:t xml:space="preserve"> Розв’язування задач і впра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lang w:val="uk-UA"/>
              </w:rPr>
            </w:pPr>
            <w:r w:rsidRPr="00BF5F02">
              <w:rPr>
                <w:lang w:val="uk-UA"/>
              </w:rPr>
              <w:t xml:space="preserve"> </w:t>
            </w:r>
          </w:p>
        </w:tc>
      </w:tr>
      <w:tr w:rsidR="0010705D" w:rsidRPr="00BF5F02" w:rsidTr="0029409D">
        <w:trPr>
          <w:trHeight w:val="4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8.02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lang w:val="uk-UA"/>
              </w:rPr>
              <w:t xml:space="preserve"> Розв’язування задач і вправ. </w:t>
            </w:r>
            <w:r w:rsidRPr="00BF5F02">
              <w:rPr>
                <w:i/>
                <w:lang w:val="uk-UA"/>
              </w:rPr>
              <w:t>Самостійна робот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10705D" w:rsidRPr="00BF5F02" w:rsidTr="0029409D">
        <w:trPr>
          <w:trHeight w:val="4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.02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Тотожні перетворення виразів, що містять квадратні корені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10705D" w:rsidRPr="00BF5F02" w:rsidTr="0029409D">
        <w:trPr>
          <w:trHeight w:val="4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.02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Розв’язування задач і впра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10705D" w:rsidRPr="00BF5F02" w:rsidTr="0029409D">
        <w:trPr>
          <w:trHeight w:val="8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9.02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lang w:val="uk-UA"/>
              </w:rPr>
              <w:t>Функція</w:t>
            </w:r>
            <w:r w:rsidRPr="00BF5F02">
              <w:rPr>
                <w:iCs/>
                <w:lang w:val="uk-UA"/>
              </w:rPr>
              <w:t xml:space="preserve"> </w:t>
            </w:r>
            <w:r w:rsidRPr="00BF5F02">
              <w:rPr>
                <w:i/>
                <w:position w:val="-8"/>
                <w:lang w:val="uk-UA"/>
              </w:rPr>
              <w:object w:dxaOrig="6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17.25pt" o:ole="" fillcolor="window">
                  <v:imagedata r:id="rId5" o:title=""/>
                </v:shape>
                <o:OLEObject Type="Embed" ProgID="Equation.DSMT4" ShapeID="_x0000_i1025" DrawAspect="Content" ObjectID="_1766350166" r:id="rId6"/>
              </w:object>
            </w:r>
            <w:r w:rsidRPr="00BF5F02">
              <w:rPr>
                <w:lang w:val="uk-UA"/>
              </w:rPr>
              <w:t>, її графік і властивості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10705D" w:rsidRPr="00BF5F02" w:rsidTr="0029409D">
        <w:trPr>
          <w:trHeight w:val="78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2.02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lang w:val="uk-UA"/>
              </w:rPr>
              <w:t>Розв’язування задач і впра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10705D" w:rsidRPr="00BF5F02" w:rsidTr="0029409D">
        <w:trPr>
          <w:trHeight w:val="70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6.02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lang w:val="uk-UA"/>
              </w:rPr>
              <w:t xml:space="preserve">Розв’язування задач і вправ. </w:t>
            </w:r>
            <w:r w:rsidRPr="00BF5F02">
              <w:rPr>
                <w:i/>
                <w:lang w:val="uk-UA"/>
              </w:rPr>
              <w:t>Самостійна робот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10705D" w:rsidRPr="00BF5F02" w:rsidTr="0029409D">
        <w:trPr>
          <w:trHeight w:val="70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9.02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547210" w:rsidRDefault="0010705D" w:rsidP="0029409D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547210">
              <w:rPr>
                <w:lang w:val="uk-UA"/>
              </w:rPr>
              <w:t>Узагальнення та систематизація знань, вмінь та навичок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10705D" w:rsidRPr="00BF5F02" w:rsidTr="0029409D">
        <w:trPr>
          <w:trHeight w:val="110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4.03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b/>
                <w:i/>
                <w:lang w:val="uk-UA"/>
              </w:rPr>
            </w:pPr>
            <w:r w:rsidRPr="00BF5F02">
              <w:rPr>
                <w:b/>
                <w:i/>
                <w:lang w:val="uk-UA"/>
              </w:rPr>
              <w:t>Контрольна робота за темою: «</w:t>
            </w:r>
            <w:r w:rsidRPr="00BF5F02">
              <w:rPr>
                <w:b/>
                <w:bCs/>
                <w:i/>
                <w:lang w:val="uk-UA"/>
              </w:rPr>
              <w:t>Квадратні корені. Дійсні числа</w:t>
            </w:r>
            <w:r w:rsidRPr="00BF5F02">
              <w:rPr>
                <w:b/>
                <w:i/>
                <w:lang w:val="uk-UA"/>
              </w:rPr>
              <w:t>»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10705D" w:rsidRPr="00BF5F02" w:rsidTr="0029409D">
        <w:trPr>
          <w:trHeight w:hRule="exact" w:val="25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  <w:bookmarkStart w:id="0" w:name="_GoBack"/>
            <w:bookmarkEnd w:id="0"/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7.03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tLeast"/>
              <w:ind w:left="0" w:right="57" w:firstLine="0"/>
              <w:contextualSpacing/>
              <w:jc w:val="left"/>
              <w:rPr>
                <w:sz w:val="22"/>
                <w:szCs w:val="22"/>
                <w:lang w:val="uk-UA"/>
              </w:rPr>
            </w:pPr>
            <w:r w:rsidRPr="00BF5F02">
              <w:rPr>
                <w:sz w:val="22"/>
                <w:szCs w:val="22"/>
                <w:lang w:val="uk-UA"/>
              </w:rPr>
              <w:t>Аналіз контрольної роботи. Квадратні рівняння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10705D" w:rsidRPr="00BF5F02" w:rsidTr="0029409D">
        <w:trPr>
          <w:trHeight w:val="23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1.03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tLeast"/>
              <w:ind w:left="0" w:right="57" w:firstLine="0"/>
              <w:contextualSpacing/>
              <w:jc w:val="left"/>
              <w:rPr>
                <w:sz w:val="22"/>
                <w:szCs w:val="22"/>
                <w:lang w:val="uk-UA"/>
              </w:rPr>
            </w:pPr>
            <w:r w:rsidRPr="00BF5F02">
              <w:rPr>
                <w:sz w:val="22"/>
                <w:szCs w:val="22"/>
                <w:lang w:val="uk-UA"/>
              </w:rPr>
              <w:t>Розв’язування задач і впра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rPr>
                <w:b/>
                <w:lang w:val="uk-UA"/>
              </w:rPr>
            </w:pPr>
          </w:p>
        </w:tc>
      </w:tr>
      <w:tr w:rsidR="0010705D" w:rsidRPr="00BF5F02" w:rsidTr="0029409D">
        <w:trPr>
          <w:trHeight w:val="238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4.03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tLeast"/>
              <w:ind w:left="0" w:right="57" w:firstLine="0"/>
              <w:contextualSpacing/>
              <w:jc w:val="left"/>
              <w:rPr>
                <w:sz w:val="22"/>
                <w:szCs w:val="22"/>
                <w:lang w:val="uk-UA"/>
              </w:rPr>
            </w:pPr>
            <w:r w:rsidRPr="00BF5F02">
              <w:rPr>
                <w:sz w:val="22"/>
                <w:szCs w:val="22"/>
                <w:lang w:val="uk-UA"/>
              </w:rPr>
              <w:t xml:space="preserve">Формула коренів квадратного рівняння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10705D" w:rsidRPr="00BF5F02" w:rsidTr="0029409D">
        <w:trPr>
          <w:trHeight w:val="35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8.03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tLeast"/>
              <w:ind w:left="0" w:right="57" w:firstLine="0"/>
              <w:contextualSpacing/>
              <w:jc w:val="left"/>
              <w:rPr>
                <w:sz w:val="22"/>
                <w:szCs w:val="22"/>
                <w:lang w:val="uk-UA"/>
              </w:rPr>
            </w:pPr>
            <w:r w:rsidRPr="00BF5F02">
              <w:rPr>
                <w:sz w:val="22"/>
                <w:szCs w:val="22"/>
                <w:lang w:val="uk-UA"/>
              </w:rPr>
              <w:t>Розв’язування задач і впра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10705D" w:rsidRPr="00BF5F02" w:rsidTr="0029409D">
        <w:trPr>
          <w:trHeight w:val="29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1.03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tLeast"/>
              <w:ind w:left="0" w:right="57" w:firstLine="0"/>
              <w:contextualSpacing/>
              <w:jc w:val="left"/>
              <w:rPr>
                <w:sz w:val="22"/>
                <w:szCs w:val="22"/>
                <w:lang w:val="uk-UA"/>
              </w:rPr>
            </w:pPr>
            <w:r w:rsidRPr="00BF5F02">
              <w:rPr>
                <w:sz w:val="22"/>
                <w:szCs w:val="22"/>
                <w:lang w:val="uk-UA"/>
              </w:rPr>
              <w:t>Розв’язування задач і впра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10705D" w:rsidRPr="00BF5F02" w:rsidTr="0029409D">
        <w:trPr>
          <w:trHeight w:val="29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01.04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 xml:space="preserve">Розв’язування задач і вправ. </w:t>
            </w:r>
            <w:r w:rsidRPr="00BF5F02">
              <w:rPr>
                <w:i/>
                <w:lang w:val="uk-UA"/>
              </w:rPr>
              <w:t>Самостійна робот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10705D" w:rsidRPr="00A7127E" w:rsidTr="0029409D">
        <w:trPr>
          <w:trHeight w:val="30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4.04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 xml:space="preserve">Теорема </w:t>
            </w:r>
            <w:proofErr w:type="spellStart"/>
            <w:r w:rsidRPr="00BF5F02">
              <w:rPr>
                <w:lang w:val="uk-UA"/>
              </w:rPr>
              <w:t>Вієта</w:t>
            </w:r>
            <w:proofErr w:type="spellEnd"/>
            <w:r w:rsidRPr="00BF5F02">
              <w:rPr>
                <w:lang w:val="uk-UA"/>
              </w:rPr>
              <w:t>.</w:t>
            </w:r>
            <w:r w:rsidRPr="00BF5F02">
              <w:rPr>
                <w:i/>
                <w:lang w:val="uk-UA"/>
              </w:rPr>
              <w:t xml:space="preserve">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10705D" w:rsidRPr="00A7127E" w:rsidTr="0029409D">
        <w:trPr>
          <w:trHeight w:val="36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8.04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tLeast"/>
              <w:ind w:left="0" w:right="57" w:firstLine="0"/>
              <w:contextualSpacing/>
              <w:jc w:val="left"/>
              <w:rPr>
                <w:b/>
                <w:sz w:val="22"/>
                <w:szCs w:val="22"/>
                <w:lang w:val="uk-UA"/>
              </w:rPr>
            </w:pPr>
            <w:r w:rsidRPr="00BF5F02">
              <w:rPr>
                <w:sz w:val="22"/>
                <w:szCs w:val="22"/>
                <w:lang w:val="uk-UA"/>
              </w:rPr>
              <w:t>Розв’язування задач і вправ</w:t>
            </w:r>
            <w:r>
              <w:rPr>
                <w:lang w:val="uk-UA"/>
              </w:rPr>
              <w:t>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10705D" w:rsidRPr="00A7127E" w:rsidTr="0029409D">
        <w:trPr>
          <w:trHeight w:val="14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1.04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 xml:space="preserve">Розв’язування задач і вправ.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10705D" w:rsidRPr="00A7127E" w:rsidTr="0029409D">
        <w:trPr>
          <w:trHeight w:val="20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.04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lang w:val="uk-UA"/>
              </w:rPr>
              <w:t xml:space="preserve">Розв’язування задач і вправ. </w:t>
            </w:r>
            <w:r w:rsidRPr="00BF5F02">
              <w:rPr>
                <w:i/>
                <w:lang w:val="uk-UA"/>
              </w:rPr>
              <w:t>Самостійна робот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10705D" w:rsidRPr="00A7127E" w:rsidTr="0029409D">
        <w:trPr>
          <w:trHeight w:val="20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8.04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547210">
              <w:rPr>
                <w:lang w:val="uk-UA"/>
              </w:rPr>
              <w:t>Узагальнення та систематизація знань, вмінь та навичок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10705D" w:rsidRPr="00BF5F02" w:rsidTr="0029409D">
        <w:trPr>
          <w:trHeight w:val="278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2.04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b/>
                <w:i/>
                <w:lang w:val="uk-UA"/>
              </w:rPr>
              <w:t>Контрольна робота за темою: «</w:t>
            </w:r>
            <w:r w:rsidRPr="00BF5F02">
              <w:rPr>
                <w:b/>
                <w:bCs/>
                <w:i/>
                <w:lang w:val="uk-UA"/>
              </w:rPr>
              <w:t>Квадратні рівняння</w:t>
            </w:r>
            <w:r w:rsidRPr="00BF5F02">
              <w:rPr>
                <w:b/>
                <w:i/>
                <w:lang w:val="uk-UA"/>
              </w:rPr>
              <w:t>»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10705D" w:rsidRPr="00BF5F02" w:rsidTr="0029409D">
        <w:trPr>
          <w:trHeight w:val="22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5.04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lang w:val="uk-UA"/>
              </w:rPr>
              <w:t>Аналіз контрольної роботи. Квадратний тричлен. Розкладання квадратного тричлена на лінійні множники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10705D" w:rsidRPr="00BF5F02" w:rsidTr="0029409D">
        <w:trPr>
          <w:trHeight w:val="330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9.04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Розв’язування задач і впра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10705D" w:rsidRPr="00BF5F02" w:rsidTr="0029409D">
        <w:trPr>
          <w:trHeight w:val="330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2.05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Розв’язування рівнянь, які зводяться до квадратних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10705D" w:rsidRPr="00BF5F02" w:rsidTr="0029409D">
        <w:trPr>
          <w:trHeight w:val="25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6.05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i/>
                <w:lang w:val="uk-UA"/>
              </w:rPr>
            </w:pPr>
            <w:r w:rsidRPr="00BF5F02">
              <w:rPr>
                <w:lang w:val="uk-UA"/>
              </w:rPr>
              <w:t>Розв’язування задач і вправ.</w:t>
            </w:r>
            <w:r w:rsidRPr="00BF5F02">
              <w:rPr>
                <w:i/>
                <w:lang w:val="uk-UA"/>
              </w:rPr>
              <w:t xml:space="preserve">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10705D" w:rsidRPr="00BF5F02" w:rsidTr="0029409D">
        <w:trPr>
          <w:trHeight w:val="3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9.05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Квадратне рівняння як математична модель прикладної задачі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10705D" w:rsidRPr="00BF5F02" w:rsidTr="0029409D">
        <w:trPr>
          <w:trHeight w:val="3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3.05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 xml:space="preserve">Розв’язування задач і вправ. </w:t>
            </w:r>
            <w:r w:rsidRPr="00BF5F02">
              <w:rPr>
                <w:i/>
                <w:lang w:val="uk-UA"/>
              </w:rPr>
              <w:t>Самостійна робот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10705D" w:rsidRPr="00BF5F02" w:rsidTr="0029409D">
        <w:trPr>
          <w:trHeight w:val="18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.05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Розв’язування задач і впра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10705D" w:rsidRPr="00BF5F02" w:rsidTr="0029409D">
        <w:trPr>
          <w:trHeight w:val="18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0.05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547210">
              <w:rPr>
                <w:lang w:val="uk-UA"/>
              </w:rPr>
              <w:t>Узагальнення та систематизація знань, вмінь та навичок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10705D" w:rsidRPr="00BF5F02" w:rsidTr="0029409D">
        <w:trPr>
          <w:trHeight w:val="3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3.05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b/>
                <w:i/>
                <w:lang w:val="uk-UA"/>
              </w:rPr>
            </w:pPr>
            <w:r w:rsidRPr="00BF5F02">
              <w:rPr>
                <w:b/>
                <w:i/>
                <w:lang w:val="uk-UA"/>
              </w:rPr>
              <w:t>Контрольна робота за темою: «Квадратний тричлен»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10705D" w:rsidRPr="00BF5F02" w:rsidTr="0029409D">
        <w:trPr>
          <w:trHeight w:val="3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7.05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 xml:space="preserve">Аналіз контрольної роботи.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lang w:val="uk-UA"/>
              </w:rPr>
            </w:pPr>
          </w:p>
        </w:tc>
      </w:tr>
      <w:tr w:rsidR="0010705D" w:rsidRPr="00BF5F02" w:rsidTr="0029409D">
        <w:trPr>
          <w:trHeight w:val="54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0.05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i/>
                <w:lang w:val="uk-UA"/>
              </w:rPr>
            </w:pPr>
            <w:r w:rsidRPr="00BF5F02">
              <w:rPr>
                <w:lang w:val="uk-UA"/>
              </w:rPr>
              <w:t>Розв’язування задач і впра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  <w:tr w:rsidR="0010705D" w:rsidRPr="00BF5F02" w:rsidTr="0029409D">
        <w:trPr>
          <w:trHeight w:val="54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10705D">
            <w:pPr>
              <w:pStyle w:val="a4"/>
              <w:numPr>
                <w:ilvl w:val="0"/>
                <w:numId w:val="6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0705D" w:rsidRDefault="0010705D" w:rsidP="0029409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  <w:r>
              <w:rPr>
                <w:rFonts w:ascii="Arial" w:hAnsi="Arial" w:cs="Arial"/>
                <w:sz w:val="20"/>
                <w:szCs w:val="20"/>
                <w:lang w:val="uk-UA"/>
              </w:rPr>
              <w:t>1</w:t>
            </w:r>
            <w:r>
              <w:rPr>
                <w:rFonts w:ascii="Arial" w:hAnsi="Arial" w:cs="Arial"/>
                <w:sz w:val="20"/>
                <w:szCs w:val="20"/>
              </w:rPr>
              <w:t>.05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705D" w:rsidRPr="00BF5F02" w:rsidRDefault="0010705D" w:rsidP="0029409D">
            <w:pPr>
              <w:spacing w:before="60" w:after="60" w:line="240" w:lineRule="atLeast"/>
              <w:contextualSpacing/>
              <w:rPr>
                <w:i/>
                <w:lang w:val="uk-UA"/>
              </w:rPr>
            </w:pPr>
            <w:r w:rsidRPr="00BF5F02">
              <w:rPr>
                <w:i/>
                <w:lang w:val="uk-UA"/>
              </w:rPr>
              <w:t>Підсумковий урок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705D" w:rsidRPr="00BF5F02" w:rsidRDefault="0010705D" w:rsidP="0029409D">
            <w:pPr>
              <w:spacing w:line="240" w:lineRule="atLeast"/>
              <w:contextualSpacing/>
              <w:jc w:val="center"/>
              <w:rPr>
                <w:b/>
                <w:lang w:val="uk-UA"/>
              </w:rPr>
            </w:pPr>
          </w:p>
        </w:tc>
      </w:tr>
    </w:tbl>
    <w:p w:rsidR="00335276" w:rsidRPr="0010705D" w:rsidRDefault="00335276" w:rsidP="0010705D"/>
    <w:sectPr w:rsidR="00335276" w:rsidRPr="0010705D" w:rsidSect="00AB0A5F">
      <w:pgSz w:w="11906" w:h="16838"/>
      <w:pgMar w:top="426" w:right="850" w:bottom="426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61D1349"/>
    <w:multiLevelType w:val="hybridMultilevel"/>
    <w:tmpl w:val="5ABAF1A4"/>
    <w:lvl w:ilvl="0" w:tplc="51827A60">
      <w:start w:val="1"/>
      <w:numFmt w:val="decimal"/>
      <w:lvlText w:val="%1.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72" w:hanging="360"/>
      </w:pPr>
    </w:lvl>
    <w:lvl w:ilvl="2" w:tplc="0419001B" w:tentative="1">
      <w:start w:val="1"/>
      <w:numFmt w:val="lowerRoman"/>
      <w:lvlText w:val="%3."/>
      <w:lvlJc w:val="right"/>
      <w:pPr>
        <w:ind w:left="2492" w:hanging="180"/>
      </w:pPr>
    </w:lvl>
    <w:lvl w:ilvl="3" w:tplc="0419000F" w:tentative="1">
      <w:start w:val="1"/>
      <w:numFmt w:val="decimal"/>
      <w:lvlText w:val="%4."/>
      <w:lvlJc w:val="left"/>
      <w:pPr>
        <w:ind w:left="3212" w:hanging="360"/>
      </w:pPr>
    </w:lvl>
    <w:lvl w:ilvl="4" w:tplc="04190019" w:tentative="1">
      <w:start w:val="1"/>
      <w:numFmt w:val="lowerLetter"/>
      <w:lvlText w:val="%5."/>
      <w:lvlJc w:val="left"/>
      <w:pPr>
        <w:ind w:left="3932" w:hanging="360"/>
      </w:pPr>
    </w:lvl>
    <w:lvl w:ilvl="5" w:tplc="0419001B" w:tentative="1">
      <w:start w:val="1"/>
      <w:numFmt w:val="lowerRoman"/>
      <w:lvlText w:val="%6."/>
      <w:lvlJc w:val="right"/>
      <w:pPr>
        <w:ind w:left="4652" w:hanging="180"/>
      </w:pPr>
    </w:lvl>
    <w:lvl w:ilvl="6" w:tplc="0419000F" w:tentative="1">
      <w:start w:val="1"/>
      <w:numFmt w:val="decimal"/>
      <w:lvlText w:val="%7."/>
      <w:lvlJc w:val="left"/>
      <w:pPr>
        <w:ind w:left="5372" w:hanging="360"/>
      </w:pPr>
    </w:lvl>
    <w:lvl w:ilvl="7" w:tplc="04190019" w:tentative="1">
      <w:start w:val="1"/>
      <w:numFmt w:val="lowerLetter"/>
      <w:lvlText w:val="%8."/>
      <w:lvlJc w:val="left"/>
      <w:pPr>
        <w:ind w:left="6092" w:hanging="360"/>
      </w:pPr>
    </w:lvl>
    <w:lvl w:ilvl="8" w:tplc="0419001B" w:tentative="1">
      <w:start w:val="1"/>
      <w:numFmt w:val="lowerRoman"/>
      <w:lvlText w:val="%9."/>
      <w:lvlJc w:val="right"/>
      <w:pPr>
        <w:ind w:left="6812" w:hanging="180"/>
      </w:pPr>
    </w:lvl>
  </w:abstractNum>
  <w:abstractNum w:abstractNumId="1" w15:restartNumberingAfterBreak="0">
    <w:nsid w:val="2FC2723F"/>
    <w:multiLevelType w:val="hybridMultilevel"/>
    <w:tmpl w:val="57E09952"/>
    <w:lvl w:ilvl="0" w:tplc="E990FC58">
      <w:start w:val="3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774F9D"/>
    <w:multiLevelType w:val="hybridMultilevel"/>
    <w:tmpl w:val="E36425E8"/>
    <w:lvl w:ilvl="0" w:tplc="9A427D7E">
      <w:start w:val="32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53A3855"/>
    <w:multiLevelType w:val="hybridMultilevel"/>
    <w:tmpl w:val="D026CEBA"/>
    <w:lvl w:ilvl="0" w:tplc="0419000F">
      <w:start w:val="1"/>
      <w:numFmt w:val="decimal"/>
      <w:lvlText w:val="%1.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72" w:hanging="360"/>
      </w:pPr>
    </w:lvl>
    <w:lvl w:ilvl="2" w:tplc="0419001B" w:tentative="1">
      <w:start w:val="1"/>
      <w:numFmt w:val="lowerRoman"/>
      <w:lvlText w:val="%3."/>
      <w:lvlJc w:val="right"/>
      <w:pPr>
        <w:ind w:left="2492" w:hanging="180"/>
      </w:pPr>
    </w:lvl>
    <w:lvl w:ilvl="3" w:tplc="0419000F" w:tentative="1">
      <w:start w:val="1"/>
      <w:numFmt w:val="decimal"/>
      <w:lvlText w:val="%4."/>
      <w:lvlJc w:val="left"/>
      <w:pPr>
        <w:ind w:left="3212" w:hanging="360"/>
      </w:pPr>
    </w:lvl>
    <w:lvl w:ilvl="4" w:tplc="04190019" w:tentative="1">
      <w:start w:val="1"/>
      <w:numFmt w:val="lowerLetter"/>
      <w:lvlText w:val="%5."/>
      <w:lvlJc w:val="left"/>
      <w:pPr>
        <w:ind w:left="3932" w:hanging="360"/>
      </w:pPr>
    </w:lvl>
    <w:lvl w:ilvl="5" w:tplc="0419001B" w:tentative="1">
      <w:start w:val="1"/>
      <w:numFmt w:val="lowerRoman"/>
      <w:lvlText w:val="%6."/>
      <w:lvlJc w:val="right"/>
      <w:pPr>
        <w:ind w:left="4652" w:hanging="180"/>
      </w:pPr>
    </w:lvl>
    <w:lvl w:ilvl="6" w:tplc="0419000F" w:tentative="1">
      <w:start w:val="1"/>
      <w:numFmt w:val="decimal"/>
      <w:lvlText w:val="%7."/>
      <w:lvlJc w:val="left"/>
      <w:pPr>
        <w:ind w:left="5372" w:hanging="360"/>
      </w:pPr>
    </w:lvl>
    <w:lvl w:ilvl="7" w:tplc="04190019" w:tentative="1">
      <w:start w:val="1"/>
      <w:numFmt w:val="lowerLetter"/>
      <w:lvlText w:val="%8."/>
      <w:lvlJc w:val="left"/>
      <w:pPr>
        <w:ind w:left="6092" w:hanging="360"/>
      </w:pPr>
    </w:lvl>
    <w:lvl w:ilvl="8" w:tplc="0419001B" w:tentative="1">
      <w:start w:val="1"/>
      <w:numFmt w:val="lowerRoman"/>
      <w:lvlText w:val="%9."/>
      <w:lvlJc w:val="right"/>
      <w:pPr>
        <w:ind w:left="6812" w:hanging="180"/>
      </w:pPr>
    </w:lvl>
  </w:abstractNum>
  <w:abstractNum w:abstractNumId="4" w15:restartNumberingAfterBreak="0">
    <w:nsid w:val="5C8064B3"/>
    <w:multiLevelType w:val="hybridMultilevel"/>
    <w:tmpl w:val="5ABAF1A4"/>
    <w:lvl w:ilvl="0" w:tplc="51827A60">
      <w:start w:val="1"/>
      <w:numFmt w:val="decimal"/>
      <w:lvlText w:val="%1.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72" w:hanging="360"/>
      </w:pPr>
    </w:lvl>
    <w:lvl w:ilvl="2" w:tplc="0419001B" w:tentative="1">
      <w:start w:val="1"/>
      <w:numFmt w:val="lowerRoman"/>
      <w:lvlText w:val="%3."/>
      <w:lvlJc w:val="right"/>
      <w:pPr>
        <w:ind w:left="2492" w:hanging="180"/>
      </w:pPr>
    </w:lvl>
    <w:lvl w:ilvl="3" w:tplc="0419000F" w:tentative="1">
      <w:start w:val="1"/>
      <w:numFmt w:val="decimal"/>
      <w:lvlText w:val="%4."/>
      <w:lvlJc w:val="left"/>
      <w:pPr>
        <w:ind w:left="3212" w:hanging="360"/>
      </w:pPr>
    </w:lvl>
    <w:lvl w:ilvl="4" w:tplc="04190019" w:tentative="1">
      <w:start w:val="1"/>
      <w:numFmt w:val="lowerLetter"/>
      <w:lvlText w:val="%5."/>
      <w:lvlJc w:val="left"/>
      <w:pPr>
        <w:ind w:left="3932" w:hanging="360"/>
      </w:pPr>
    </w:lvl>
    <w:lvl w:ilvl="5" w:tplc="0419001B" w:tentative="1">
      <w:start w:val="1"/>
      <w:numFmt w:val="lowerRoman"/>
      <w:lvlText w:val="%6."/>
      <w:lvlJc w:val="right"/>
      <w:pPr>
        <w:ind w:left="4652" w:hanging="180"/>
      </w:pPr>
    </w:lvl>
    <w:lvl w:ilvl="6" w:tplc="0419000F" w:tentative="1">
      <w:start w:val="1"/>
      <w:numFmt w:val="decimal"/>
      <w:lvlText w:val="%7."/>
      <w:lvlJc w:val="left"/>
      <w:pPr>
        <w:ind w:left="5372" w:hanging="360"/>
      </w:pPr>
    </w:lvl>
    <w:lvl w:ilvl="7" w:tplc="04190019" w:tentative="1">
      <w:start w:val="1"/>
      <w:numFmt w:val="lowerLetter"/>
      <w:lvlText w:val="%8."/>
      <w:lvlJc w:val="left"/>
      <w:pPr>
        <w:ind w:left="6092" w:hanging="360"/>
      </w:pPr>
    </w:lvl>
    <w:lvl w:ilvl="8" w:tplc="0419001B" w:tentative="1">
      <w:start w:val="1"/>
      <w:numFmt w:val="lowerRoman"/>
      <w:lvlText w:val="%9."/>
      <w:lvlJc w:val="right"/>
      <w:pPr>
        <w:ind w:left="6812" w:hanging="180"/>
      </w:pPr>
    </w:lvl>
  </w:abstractNum>
  <w:abstractNum w:abstractNumId="5" w15:restartNumberingAfterBreak="0">
    <w:nsid w:val="60B961F5"/>
    <w:multiLevelType w:val="hybridMultilevel"/>
    <w:tmpl w:val="F2DC9446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4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73D0"/>
    <w:rsid w:val="00016DB3"/>
    <w:rsid w:val="00106F1A"/>
    <w:rsid w:val="0010705D"/>
    <w:rsid w:val="0024061A"/>
    <w:rsid w:val="00335276"/>
    <w:rsid w:val="0048335F"/>
    <w:rsid w:val="00537357"/>
    <w:rsid w:val="00547210"/>
    <w:rsid w:val="006018C4"/>
    <w:rsid w:val="00650CEA"/>
    <w:rsid w:val="00744914"/>
    <w:rsid w:val="00765F4C"/>
    <w:rsid w:val="007C4069"/>
    <w:rsid w:val="008973D0"/>
    <w:rsid w:val="008D304C"/>
    <w:rsid w:val="008E46D3"/>
    <w:rsid w:val="00A24844"/>
    <w:rsid w:val="00A40501"/>
    <w:rsid w:val="00AB0A5F"/>
    <w:rsid w:val="00B6798B"/>
    <w:rsid w:val="00C03E2D"/>
    <w:rsid w:val="00C93259"/>
    <w:rsid w:val="00D63E7C"/>
    <w:rsid w:val="00D74EEC"/>
    <w:rsid w:val="00F72F13"/>
    <w:rsid w:val="00FA4A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4D7E45C-9724-4A24-B5BC-377D30E30F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3527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basedOn w:val="a"/>
    <w:qFormat/>
    <w:rsid w:val="008973D0"/>
    <w:rPr>
      <w:rFonts w:eastAsia="Calibri"/>
      <w:sz w:val="28"/>
      <w:szCs w:val="28"/>
      <w:lang w:val="uk-UA" w:eastAsia="en-US" w:bidi="en-US"/>
    </w:rPr>
  </w:style>
  <w:style w:type="paragraph" w:customStyle="1" w:styleId="TableText">
    <w:name w:val="Table Text"/>
    <w:rsid w:val="00335276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after="0" w:line="220" w:lineRule="atLeast"/>
      <w:ind w:left="60"/>
      <w:jc w:val="both"/>
    </w:pPr>
    <w:rPr>
      <w:rFonts w:ascii="Times New Roman" w:eastAsia="Calibri" w:hAnsi="Times New Roman" w:cs="Times New Roman"/>
      <w:sz w:val="20"/>
      <w:szCs w:val="20"/>
      <w:lang w:val="en-US" w:eastAsia="uk-UA"/>
    </w:rPr>
  </w:style>
  <w:style w:type="paragraph" w:customStyle="1" w:styleId="TableTextabzac">
    <w:name w:val="Table Text_abzac"/>
    <w:rsid w:val="00335276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after="0" w:line="220" w:lineRule="atLeast"/>
      <w:ind w:left="60" w:firstLine="300"/>
      <w:jc w:val="both"/>
    </w:pPr>
    <w:rPr>
      <w:rFonts w:ascii="Times New Roman" w:eastAsia="Calibri" w:hAnsi="Times New Roman" w:cs="Times New Roman"/>
      <w:sz w:val="20"/>
      <w:szCs w:val="20"/>
      <w:lang w:val="en-US" w:eastAsia="uk-UA"/>
    </w:rPr>
  </w:style>
  <w:style w:type="paragraph" w:styleId="a4">
    <w:name w:val="List Paragraph"/>
    <w:basedOn w:val="a"/>
    <w:uiPriority w:val="34"/>
    <w:qFormat/>
    <w:rsid w:val="0033527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1</Pages>
  <Words>1292</Words>
  <Characters>737</Characters>
  <Application>Microsoft Office Word</Application>
  <DocSecurity>0</DocSecurity>
  <Lines>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0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ja</dc:creator>
  <cp:keywords/>
  <dc:description/>
  <cp:lastModifiedBy>mashmanuc</cp:lastModifiedBy>
  <cp:revision>9</cp:revision>
  <dcterms:created xsi:type="dcterms:W3CDTF">2022-10-10T19:03:00Z</dcterms:created>
  <dcterms:modified xsi:type="dcterms:W3CDTF">2024-01-09T22:03:00Z</dcterms:modified>
</cp:coreProperties>
</file>